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5"/>
  </p:sldMasterIdLst>
  <p:notesMasterIdLst>
    <p:notesMasterId r:id="rId20"/>
  </p:notesMasterIdLst>
  <p:handoutMasterIdLst>
    <p:handoutMasterId r:id="rId21"/>
  </p:handoutMasterIdLst>
  <p:sldIdLst>
    <p:sldId id="320" r:id="rId6"/>
    <p:sldId id="363" r:id="rId7"/>
    <p:sldId id="374" r:id="rId8"/>
    <p:sldId id="376" r:id="rId9"/>
    <p:sldId id="377" r:id="rId10"/>
    <p:sldId id="378" r:id="rId11"/>
    <p:sldId id="379" r:id="rId12"/>
    <p:sldId id="315" r:id="rId13"/>
    <p:sldId id="365" r:id="rId14"/>
    <p:sldId id="351" r:id="rId15"/>
    <p:sldId id="358" r:id="rId16"/>
    <p:sldId id="370" r:id="rId17"/>
    <p:sldId id="368" r:id="rId18"/>
    <p:sldId id="367" r:id="rId19"/>
  </p:sldIdLst>
  <p:sldSz cx="9144000" cy="6858000" type="screen4x3"/>
  <p:notesSz cx="9296400" cy="688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33"/>
    <p:restoredTop sz="95701" autoAdjust="0"/>
  </p:normalViewPr>
  <p:slideViewPr>
    <p:cSldViewPr>
      <p:cViewPr varScale="1">
        <p:scale>
          <a:sx n="118" d="100"/>
          <a:sy n="118" d="100"/>
        </p:scale>
        <p:origin x="-72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0E8F662C-E635-424E-AD4E-B76305F869CF}" type="datetimeFigureOut">
              <a:rPr lang="en-US" smtClean="0"/>
              <a:t>11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D665FE6F-5F37-4EE7-9E1C-E5CDD8BA12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65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6FAC170C-7554-497D-86C4-5E6B22619EE5}" type="datetimeFigureOut">
              <a:rPr lang="en-US" smtClean="0"/>
              <a:t>11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515938"/>
            <a:ext cx="3443288" cy="2581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1" y="3268861"/>
            <a:ext cx="7437119" cy="3096816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4A77995-C337-4412-BD0B-CA3F77B97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10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33800" y="1295401"/>
            <a:ext cx="4724400" cy="230505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33800" y="3886200"/>
            <a:ext cx="472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90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209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778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44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913" y="195263"/>
            <a:ext cx="7054850" cy="947737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8938" y="1519238"/>
            <a:ext cx="4116387" cy="4740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7725" y="1519238"/>
            <a:ext cx="4116388" cy="4740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50113" y="6524625"/>
            <a:ext cx="1450975" cy="3333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6BCED-E8C4-4053-8DF1-B8EF549A0A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dirty="0">
                <a:solidFill>
                  <a:srgbClr val="000000"/>
                </a:solidFill>
              </a:rPr>
              <a:t>/58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72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85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832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171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01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844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7513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6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78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588" y="1298575"/>
            <a:ext cx="8347075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295400" y="6491288"/>
            <a:ext cx="655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151C77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rgbClr val="151C77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chemeClr val="tx1"/>
                </a:solidFill>
                <a:latin typeface="Century Schoolbook" pitchFamily="18" charset="0"/>
              </a:rPr>
              <a:t>I n t e g r i t y  -  S e r v i c e  -  E x c e l </a:t>
            </a:r>
            <a:r>
              <a:rPr lang="en-US" sz="1600" b="1" i="1" dirty="0" err="1" smtClean="0">
                <a:solidFill>
                  <a:schemeClr val="tx1"/>
                </a:solidFill>
                <a:latin typeface="Century Schoolbook" pitchFamily="18" charset="0"/>
              </a:rPr>
              <a:t>l</a:t>
            </a:r>
            <a:r>
              <a:rPr lang="en-US" sz="1600" b="1" i="1" dirty="0" smtClean="0">
                <a:solidFill>
                  <a:schemeClr val="tx1"/>
                </a:solidFill>
                <a:latin typeface="Century Schoolbook" pitchFamily="18" charset="0"/>
              </a:rPr>
              <a:t> e </a:t>
            </a:r>
            <a:r>
              <a:rPr lang="en-US" sz="1600" b="1" i="1" dirty="0">
                <a:solidFill>
                  <a:schemeClr val="tx1"/>
                </a:solidFill>
                <a:latin typeface="Century Schoolbook" pitchFamily="18" charset="0"/>
              </a:rPr>
              <a:t>n c e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46"/>
          <p:cNvSpPr>
            <a:spLocks noChangeShapeType="1"/>
          </p:cNvSpPr>
          <p:nvPr/>
        </p:nvSpPr>
        <p:spPr bwMode="auto">
          <a:xfrm>
            <a:off x="388938" y="1185863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91" y="33337"/>
            <a:ext cx="1190175" cy="11096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2691" y="6535836"/>
            <a:ext cx="1511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NCLASSIFIED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58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CE231</a:t>
            </a:r>
            <a:br>
              <a:rPr lang="en-US" dirty="0" smtClean="0"/>
            </a:br>
            <a:r>
              <a:rPr lang="en-US" dirty="0" smtClean="0"/>
              <a:t>Filters III:</a:t>
            </a:r>
            <a:br>
              <a:rPr lang="en-US" dirty="0" smtClean="0"/>
            </a:br>
            <a:r>
              <a:rPr lang="en-US" dirty="0" smtClean="0"/>
              <a:t>BRF &amp; BPF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j Kevin Walchk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52600" y="5257800"/>
            <a:ext cx="6096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Don’t wait until the last minute to get a calculator that can do phasor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4122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o </a:t>
            </a:r>
            <a:r>
              <a:rPr lang="en-US" dirty="0" err="1" smtClean="0"/>
              <a:t>Freq</a:t>
            </a:r>
            <a:r>
              <a:rPr lang="en-US" dirty="0" smtClean="0"/>
              <a:t> Domai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6010553"/>
                  </p:ext>
                </p:extLst>
              </p:nvPr>
            </p:nvGraphicFramePr>
            <p:xfrm>
              <a:off x="1219200" y="2286000"/>
              <a:ext cx="6096000" cy="2828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i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𝜔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𝜔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b="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170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cos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⁡(377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+3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70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0</m:t>
                                  </m:r>
                                </m:e>
                              </m:d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6010553"/>
                  </p:ext>
                </p:extLst>
              </p:nvPr>
            </p:nvGraphicFramePr>
            <p:xfrm>
              <a:off x="1219200" y="2286000"/>
              <a:ext cx="6096000" cy="2828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i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208197" b="-485246"/>
                          </a:stretch>
                        </a:blipFill>
                      </a:tcPr>
                    </a:tc>
                  </a:tr>
                  <a:tr h="6031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191837" b="-202041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68852" r="-100000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68852" b="-2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568852" b="-1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668852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48200" y="5638800"/>
                <a:ext cx="1885773" cy="378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begChr m:val="⟨"/>
                          <m:endChr m:val="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5638800"/>
                <a:ext cx="1885773" cy="378245"/>
              </a:xfrm>
              <a:prstGeom prst="rect">
                <a:avLst/>
              </a:prstGeom>
              <a:blipFill rotWithShape="1">
                <a:blip r:embed="rId3"/>
                <a:stretch>
                  <a:fillRect t="-114516" r="-16828" b="-18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581400" y="5638800"/>
            <a:ext cx="882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66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09800" y="1623431"/>
                <a:ext cx="40041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Multiplic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d>
                      <m:dPr>
                        <m:begChr m:val="⟨"/>
                        <m:endChr m:val="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∗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∗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623431"/>
                <a:ext cx="4004109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372" t="-11967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0" y="2156831"/>
                <a:ext cx="2438424" cy="531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Divis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begChr m:val="⟨"/>
                            <m:end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d>
                          <m:dPr>
                            <m:begChr m:val="⟨"/>
                            <m:end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den>
                    </m:f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156831"/>
                <a:ext cx="2438424" cy="531428"/>
              </a:xfrm>
              <a:prstGeom prst="rect">
                <a:avLst/>
              </a:prstGeom>
              <a:blipFill rotWithShape="1">
                <a:blip r:embed="rId3"/>
                <a:stretch>
                  <a:fillRect l="-2000" t="-68966" b="-1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382795" y="2778099"/>
            <a:ext cx="4161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/subtract: polar -&gt; rectangular -&gt; pola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19400" y="4290431"/>
                <a:ext cx="38344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</a:t>
                </a:r>
                <a:r>
                  <a:rPr lang="en-US" dirty="0" smtClean="0"/>
                  <a:t>olar-to-</a:t>
                </a:r>
                <a:r>
                  <a:rPr lang="en-US" dirty="0" err="1" smtClean="0"/>
                  <a:t>rect</a:t>
                </a:r>
                <a:r>
                  <a:rPr lang="en-US" dirty="0" smtClean="0"/>
                  <a:t>: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𝑎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a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𝑗𝑎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290431"/>
                <a:ext cx="383444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431" t="-121667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52600" y="4900031"/>
                <a:ext cx="6299353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ct</a:t>
                </a:r>
                <a:r>
                  <a:rPr lang="en-US" dirty="0"/>
                  <a:t>-to-polar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𝑗𝑏</m:t>
                    </m:r>
                    <m:r>
                      <a:rPr lang="en-US" b="0" i="1" smtClean="0">
                        <a:latin typeface="Cambria Math"/>
                      </a:rPr>
                      <m:t>  →</m:t>
                    </m:r>
                    <m:r>
                      <a:rPr lang="en-US" b="0" i="1" smtClean="0">
                        <a:latin typeface="Cambria Math"/>
                      </a:rPr>
                      <m:t>𝑚𝑎𝑔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/>
                      </a:rPr>
                      <m:t>          </m:t>
                    </m:r>
                    <m:r>
                      <a:rPr lang="en-US" b="0" i="1" smtClean="0">
                        <a:latin typeface="Cambria Math"/>
                      </a:rPr>
                      <m:t>𝑎𝑛𝑔𝑙𝑒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ata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900031"/>
                <a:ext cx="6299353" cy="491288"/>
              </a:xfrm>
              <a:prstGeom prst="rect">
                <a:avLst/>
              </a:prstGeom>
              <a:blipFill rotWithShape="1">
                <a:blip r:embed="rId5"/>
                <a:stretch>
                  <a:fillRect l="-871" b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226365" y="1254099"/>
            <a:ext cx="751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3823619"/>
            <a:ext cx="1380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rsions: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62000" y="5638800"/>
            <a:ext cx="77724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t a good calculator or know how to use </a:t>
            </a:r>
            <a:r>
              <a:rPr lang="en-US" dirty="0" err="1" smtClean="0"/>
              <a:t>Mat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97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(ECE231) LPF &amp; HPF T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91288" y="1295400"/>
                <a:ext cx="2141547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288" y="1295400"/>
                <a:ext cx="2141547" cy="8351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17393" y="1267067"/>
                <a:ext cx="2176814" cy="1018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393" y="1267067"/>
                <a:ext cx="2176814" cy="10189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71800" y="4495800"/>
                <a:ext cx="4030719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Steps to solving LPF/HPF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Solve symbolically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Match equations (denominator first)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Plug in numbers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and K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P</a:t>
                </a:r>
                <a:r>
                  <a:rPr lang="en-US" dirty="0" smtClean="0"/>
                  <a:t>lot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495800"/>
                <a:ext cx="4030719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1362" t="-1742" b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1447800" y="2130565"/>
            <a:ext cx="0" cy="167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447800" y="3810000"/>
            <a:ext cx="2590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472750" y="2500439"/>
            <a:ext cx="2152482" cy="1305790"/>
          </a:xfrm>
          <a:custGeom>
            <a:avLst/>
            <a:gdLst>
              <a:gd name="connsiteX0" fmla="*/ 0 w 2152482"/>
              <a:gd name="connsiteY0" fmla="*/ 0 h 1305790"/>
              <a:gd name="connsiteX1" fmla="*/ 1116701 w 2152482"/>
              <a:gd name="connsiteY1" fmla="*/ 210393 h 1305790"/>
              <a:gd name="connsiteX2" fmla="*/ 1545579 w 2152482"/>
              <a:gd name="connsiteY2" fmla="*/ 1157161 h 1305790"/>
              <a:gd name="connsiteX3" fmla="*/ 2152482 w 2152482"/>
              <a:gd name="connsiteY3" fmla="*/ 1302818 h 1305790"/>
              <a:gd name="connsiteX4" fmla="*/ 2152482 w 2152482"/>
              <a:gd name="connsiteY4" fmla="*/ 1302818 h 1305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2482" h="1305790">
                <a:moveTo>
                  <a:pt x="0" y="0"/>
                </a:moveTo>
                <a:cubicBezTo>
                  <a:pt x="429552" y="8766"/>
                  <a:pt x="859105" y="17533"/>
                  <a:pt x="1116701" y="210393"/>
                </a:cubicBezTo>
                <a:cubicBezTo>
                  <a:pt x="1374297" y="403253"/>
                  <a:pt x="1372949" y="975090"/>
                  <a:pt x="1545579" y="1157161"/>
                </a:cubicBezTo>
                <a:cubicBezTo>
                  <a:pt x="1718209" y="1339232"/>
                  <a:pt x="2152482" y="1302818"/>
                  <a:pt x="2152482" y="1302818"/>
                </a:cubicBezTo>
                <a:lnTo>
                  <a:pt x="2152482" y="130281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987159" y="2130565"/>
            <a:ext cx="0" cy="167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987159" y="3806229"/>
            <a:ext cx="2556641" cy="377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5186995" y="2500439"/>
            <a:ext cx="2233401" cy="1310910"/>
          </a:xfrm>
          <a:custGeom>
            <a:avLst/>
            <a:gdLst>
              <a:gd name="connsiteX0" fmla="*/ 0 w 2233401"/>
              <a:gd name="connsiteY0" fmla="*/ 1384679 h 1384679"/>
              <a:gd name="connsiteX1" fmla="*/ 598810 w 2233401"/>
              <a:gd name="connsiteY1" fmla="*/ 1263298 h 1384679"/>
              <a:gd name="connsiteX2" fmla="*/ 1173345 w 2233401"/>
              <a:gd name="connsiteY2" fmla="*/ 154689 h 1384679"/>
              <a:gd name="connsiteX3" fmla="*/ 2233401 w 2233401"/>
              <a:gd name="connsiteY3" fmla="*/ 9033 h 1384679"/>
              <a:gd name="connsiteX4" fmla="*/ 2233401 w 2233401"/>
              <a:gd name="connsiteY4" fmla="*/ 9033 h 1384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33401" h="1384679">
                <a:moveTo>
                  <a:pt x="0" y="1384679"/>
                </a:moveTo>
                <a:lnTo>
                  <a:pt x="598810" y="1263298"/>
                </a:lnTo>
                <a:cubicBezTo>
                  <a:pt x="794368" y="1058300"/>
                  <a:pt x="900913" y="363733"/>
                  <a:pt x="1173345" y="154689"/>
                </a:cubicBezTo>
                <a:cubicBezTo>
                  <a:pt x="1445777" y="-54355"/>
                  <a:pt x="2233401" y="9033"/>
                  <a:pt x="2233401" y="9033"/>
                </a:cubicBezTo>
                <a:lnTo>
                  <a:pt x="2233401" y="903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>
            <a:stCxn id="13" idx="0"/>
            <a:endCxn id="19" idx="3"/>
          </p:cNvCxnSpPr>
          <p:nvPr/>
        </p:nvCxnSpPr>
        <p:spPr>
          <a:xfrm>
            <a:off x="1472750" y="2500439"/>
            <a:ext cx="5947646" cy="8552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432290" y="2819400"/>
            <a:ext cx="5947646" cy="8552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66800" y="22860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76082" y="2655332"/>
            <a:ext cx="94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*0.707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2743200" y="2827952"/>
            <a:ext cx="0" cy="983397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247946" y="2839998"/>
            <a:ext cx="0" cy="983397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514527" y="3823395"/>
                <a:ext cx="495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527" y="3823395"/>
                <a:ext cx="495071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00410" y="3806229"/>
                <a:ext cx="495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410" y="3806229"/>
                <a:ext cx="49507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499049" y="3059668"/>
            <a:ext cx="111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 band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303695" y="3048204"/>
            <a:ext cx="111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 b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012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yp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3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410" y="4101313"/>
            <a:ext cx="4483662" cy="2291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Kevin.Walchko\Desktop\fil13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62"/>
          <a:stretch/>
        </p:blipFill>
        <p:spPr bwMode="auto">
          <a:xfrm>
            <a:off x="3184272" y="1358113"/>
            <a:ext cx="4248150" cy="260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0" y="2475590"/>
            <a:ext cx="106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Pas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5246864"/>
            <a:ext cx="1120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nd 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40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be done different way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4</a:t>
            </a:fld>
            <a:endParaRPr lang="en-US" dirty="0"/>
          </a:p>
        </p:txBody>
      </p:sp>
      <p:pic>
        <p:nvPicPr>
          <p:cNvPr id="5123" name="Picture 3" descr="C:\Users\Kevin.Walchko\Desktop\220px-Active_Lowpass_Filter_RC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219200"/>
            <a:ext cx="3276600" cy="2263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Kevin.Walchko\Desktop\220px-1st_Order_Lowpass_Filter_RC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2907577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1752600"/>
            <a:ext cx="762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ctiv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294" y="4130587"/>
            <a:ext cx="858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ssiv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 descr="C:\Users\Kevin.Walchko\Desktop\512px-Butterworth_respons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937266"/>
            <a:ext cx="4876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256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F/HPF </a:t>
            </a:r>
            <a:r>
              <a:rPr lang="en-US" dirty="0" err="1" smtClean="0"/>
              <a:t>Eqn</a:t>
            </a:r>
            <a:r>
              <a:rPr lang="en-US" dirty="0" smtClean="0"/>
              <a:t> Sheet 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2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37353"/>
            <a:ext cx="1676400" cy="1252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71600" y="1295400"/>
            <a:ext cx="1559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w Pass Filter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819" y="2878945"/>
            <a:ext cx="1595070" cy="136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89314" y="1300120"/>
            <a:ext cx="160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 Pass Fil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10732"/>
              </p:ext>
            </p:extLst>
          </p:nvPr>
        </p:nvGraphicFramePr>
        <p:xfrm>
          <a:off x="457200" y="4324350"/>
          <a:ext cx="2238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r:id="rId5" imgW="2231375" imgH="1625338" progId="Visio.Drawing.11">
                  <p:embed/>
                </p:oleObj>
              </mc:Choice>
              <mc:Fallback>
                <p:oleObj r:id="rId5" imgW="2231375" imgH="162533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2238375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26592"/>
              </p:ext>
            </p:extLst>
          </p:nvPr>
        </p:nvGraphicFramePr>
        <p:xfrm>
          <a:off x="4298894" y="4629150"/>
          <a:ext cx="26527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r:id="rId7" imgW="2495556" imgH="1208529" progId="Visio.Drawing.11">
                  <p:embed/>
                </p:oleObj>
              </mc:Choice>
              <mc:Fallback>
                <p:oleObj r:id="rId7" imgW="2495556" imgH="120852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94" y="4629150"/>
                        <a:ext cx="26527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77302"/>
              </p:ext>
            </p:extLst>
          </p:nvPr>
        </p:nvGraphicFramePr>
        <p:xfrm>
          <a:off x="2743200" y="4933950"/>
          <a:ext cx="13178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r:id="rId9" imgW="1066800" imgH="647700" progId="Equation.DSMT4">
                  <p:embed/>
                </p:oleObj>
              </mc:Choice>
              <mc:Fallback>
                <p:oleObj r:id="rId9" imgW="10668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33950"/>
                        <a:ext cx="13178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06585"/>
              </p:ext>
            </p:extLst>
          </p:nvPr>
        </p:nvGraphicFramePr>
        <p:xfrm>
          <a:off x="7156126" y="4839917"/>
          <a:ext cx="1683073" cy="89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11" imgW="1219200" imgH="647700" progId="Equation.DSMT4">
                  <p:embed/>
                </p:oleObj>
              </mc:Choice>
              <mc:Fallback>
                <p:oleObj r:id="rId11" imgW="12192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126" y="4839917"/>
                        <a:ext cx="1683073" cy="894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05385"/>
              </p:ext>
            </p:extLst>
          </p:nvPr>
        </p:nvGraphicFramePr>
        <p:xfrm>
          <a:off x="6726490" y="3332553"/>
          <a:ext cx="1372840" cy="6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r:id="rId13" imgW="927100" imgH="419100" progId="Equation.DSMT4">
                  <p:embed/>
                </p:oleObj>
              </mc:Choice>
              <mc:Fallback>
                <p:oleObj r:id="rId13" imgW="9271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490" y="3332553"/>
                        <a:ext cx="1372840" cy="616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28513"/>
              </p:ext>
            </p:extLst>
          </p:nvPr>
        </p:nvGraphicFramePr>
        <p:xfrm>
          <a:off x="2931322" y="3484953"/>
          <a:ext cx="933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r:id="rId15" imgW="927100" imgH="419100" progId="Equation.DSMT4">
                  <p:embed/>
                </p:oleObj>
              </mc:Choice>
              <mc:Fallback>
                <p:oleObj r:id="rId15" imgW="927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322" y="3484953"/>
                        <a:ext cx="9334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267200" y="1371600"/>
            <a:ext cx="0" cy="49530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80687" y="1752600"/>
                <a:ext cx="2141547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687" y="1752600"/>
                <a:ext cx="2141547" cy="8351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57800" y="1752600"/>
                <a:ext cx="2176814" cy="1018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752600"/>
                <a:ext cx="2176814" cy="101893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40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(ECE315) Filt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1371600"/>
            <a:ext cx="8382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3</a:t>
            </a:r>
            <a:r>
              <a:rPr lang="en-US" dirty="0"/>
              <a:t>. </a:t>
            </a:r>
            <a:r>
              <a:rPr lang="en-US" b="1" dirty="0" smtClean="0"/>
              <a:t>Band </a:t>
            </a:r>
            <a:r>
              <a:rPr lang="en-US" b="1" dirty="0"/>
              <a:t>Pass Filter </a:t>
            </a:r>
            <a:r>
              <a:rPr lang="en-US" dirty="0"/>
              <a:t>– </a:t>
            </a:r>
            <a:r>
              <a:rPr lang="en-US" dirty="0" smtClean="0"/>
              <a:t>allows </a:t>
            </a:r>
            <a:r>
              <a:rPr lang="en-US" dirty="0"/>
              <a:t>signals falling within a certain frequency band setup between two points to pass through while blocking both the lower and higher frequencies either side of this frequency band</a:t>
            </a:r>
            <a:r>
              <a:rPr lang="en-US" dirty="0" smtClean="0"/>
              <a:t>.</a:t>
            </a:r>
          </a:p>
          <a:p>
            <a:r>
              <a:rPr lang="en-US" dirty="0" smtClean="0"/>
              <a:t>4. </a:t>
            </a:r>
            <a:r>
              <a:rPr lang="en-US" b="1" dirty="0" smtClean="0"/>
              <a:t>Band Stop Filter </a:t>
            </a:r>
            <a:r>
              <a:rPr lang="en-US" dirty="0" smtClean="0"/>
              <a:t>– allows signals outside of a band to pass will stopping signals within a band.</a:t>
            </a:r>
            <a:endParaRPr lang="en-US" dirty="0"/>
          </a:p>
        </p:txBody>
      </p:sp>
      <p:pic>
        <p:nvPicPr>
          <p:cNvPr id="1026" name="Picture 2" descr="C:\Users\Kevin.Walchko\Desktop\fil79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2315671" y="3200400"/>
            <a:ext cx="4097144" cy="2330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31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BPF &amp; BR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4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9050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57400" y="19050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3"/>
            <a:endCxn id="6" idx="1"/>
          </p:cNvCxnSpPr>
          <p:nvPr/>
        </p:nvCxnSpPr>
        <p:spPr>
          <a:xfrm>
            <a:off x="1600200" y="21336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2605" y="1948934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94893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9" idx="3"/>
            <a:endCxn id="4" idx="1"/>
          </p:cNvCxnSpPr>
          <p:nvPr/>
        </p:nvCxnSpPr>
        <p:spPr>
          <a:xfrm>
            <a:off x="673812" y="2133600"/>
            <a:ext cx="3167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3"/>
            <a:endCxn id="8" idx="1"/>
          </p:cNvCxnSpPr>
          <p:nvPr/>
        </p:nvCxnSpPr>
        <p:spPr>
          <a:xfrm>
            <a:off x="2667000" y="2133600"/>
            <a:ext cx="37560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288717" y="3113962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288717" y="3799762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93787" y="3544730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7998" y="355563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24" name="Elbow Connector 23"/>
          <p:cNvCxnSpPr>
            <a:stCxn id="21" idx="3"/>
            <a:endCxn id="17" idx="1"/>
          </p:cNvCxnSpPr>
          <p:nvPr/>
        </p:nvCxnSpPr>
        <p:spPr>
          <a:xfrm flipV="1">
            <a:off x="927010" y="3342562"/>
            <a:ext cx="361707" cy="397741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21" idx="3"/>
            <a:endCxn id="18" idx="1"/>
          </p:cNvCxnSpPr>
          <p:nvPr/>
        </p:nvCxnSpPr>
        <p:spPr>
          <a:xfrm>
            <a:off x="927010" y="3740303"/>
            <a:ext cx="361707" cy="288059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7" idx="3"/>
            <a:endCxn id="20" idx="1"/>
          </p:cNvCxnSpPr>
          <p:nvPr/>
        </p:nvCxnSpPr>
        <p:spPr>
          <a:xfrm>
            <a:off x="1898317" y="3342562"/>
            <a:ext cx="395470" cy="386834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18" idx="3"/>
            <a:endCxn id="20" idx="1"/>
          </p:cNvCxnSpPr>
          <p:nvPr/>
        </p:nvCxnSpPr>
        <p:spPr>
          <a:xfrm flipV="1">
            <a:off x="1898317" y="3729396"/>
            <a:ext cx="395470" cy="298966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" name="TextBox 2051"/>
          <p:cNvSpPr txBox="1"/>
          <p:nvPr/>
        </p:nvSpPr>
        <p:spPr>
          <a:xfrm>
            <a:off x="326571" y="3113962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F</a:t>
            </a:r>
            <a:endParaRPr lang="en-US" dirty="0"/>
          </a:p>
        </p:txBody>
      </p:sp>
      <p:sp>
        <p:nvSpPr>
          <p:cNvPr id="2053" name="TextBox 2052"/>
          <p:cNvSpPr txBox="1"/>
          <p:nvPr/>
        </p:nvSpPr>
        <p:spPr>
          <a:xfrm>
            <a:off x="304800" y="1466334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F</a:t>
            </a:r>
            <a:endParaRPr lang="en-US" dirty="0"/>
          </a:p>
        </p:txBody>
      </p:sp>
      <p:cxnSp>
        <p:nvCxnSpPr>
          <p:cNvPr id="2055" name="Straight Arrow Connector 2054"/>
          <p:cNvCxnSpPr/>
          <p:nvPr/>
        </p:nvCxnSpPr>
        <p:spPr>
          <a:xfrm flipV="1">
            <a:off x="4278568" y="16510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7" name="Straight Arrow Connector 2056"/>
          <p:cNvCxnSpPr/>
          <p:nvPr/>
        </p:nvCxnSpPr>
        <p:spPr>
          <a:xfrm>
            <a:off x="4278568" y="26670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9" name="Rectangle 2058"/>
          <p:cNvSpPr/>
          <p:nvPr/>
        </p:nvSpPr>
        <p:spPr>
          <a:xfrm>
            <a:off x="4278567" y="1905000"/>
            <a:ext cx="1415143" cy="762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0" name="Rectangle 2059"/>
          <p:cNvSpPr/>
          <p:nvPr/>
        </p:nvSpPr>
        <p:spPr>
          <a:xfrm>
            <a:off x="4583368" y="1905000"/>
            <a:ext cx="15240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6553200" y="17272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6553200" y="27432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Rectangle 2064"/>
          <p:cNvSpPr/>
          <p:nvPr/>
        </p:nvSpPr>
        <p:spPr>
          <a:xfrm>
            <a:off x="6858000" y="1981200"/>
            <a:ext cx="1110342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ss band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4147939" y="30480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47939" y="40640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4147938" y="3302000"/>
            <a:ext cx="457201" cy="762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508171" y="3302000"/>
            <a:ext cx="468568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6422571" y="31242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422571" y="41402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7717971" y="3375402"/>
            <a:ext cx="533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6422571" y="3386967"/>
            <a:ext cx="457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6" name="TextBox 2065"/>
          <p:cNvSpPr txBox="1"/>
          <p:nvPr/>
        </p:nvSpPr>
        <p:spPr>
          <a:xfrm>
            <a:off x="6955971" y="3417669"/>
            <a:ext cx="661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</a:t>
            </a:r>
          </a:p>
          <a:p>
            <a:r>
              <a:rPr lang="en-US" dirty="0" smtClean="0"/>
              <a:t>ba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7" name="TextBox 2066"/>
              <p:cNvSpPr txBox="1"/>
              <p:nvPr/>
            </p:nvSpPr>
            <p:spPr>
              <a:xfrm>
                <a:off x="4212771" y="4072296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067" name="TextBox 20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771" y="4072296"/>
                <a:ext cx="61811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5345368" y="2667000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368" y="2667000"/>
                <a:ext cx="61811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181479" y="4072296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479" y="4072296"/>
                <a:ext cx="65338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305292" y="2673273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292" y="2673273"/>
                <a:ext cx="65338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659283" y="2743670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283" y="2743670"/>
                <a:ext cx="61811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619207" y="2749943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207" y="2749943"/>
                <a:ext cx="65338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7378972" y="4148967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972" y="4148967"/>
                <a:ext cx="65338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64182" y="4145799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182" y="4145799"/>
                <a:ext cx="61811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8" name="TextBox 2067"/>
          <p:cNvSpPr txBox="1"/>
          <p:nvPr/>
        </p:nvSpPr>
        <p:spPr>
          <a:xfrm>
            <a:off x="1447799" y="2488607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rial </a:t>
            </a:r>
            <a:endParaRPr lang="en-US" dirty="0"/>
          </a:p>
        </p:txBody>
      </p:sp>
      <p:sp>
        <p:nvSpPr>
          <p:cNvPr id="2069" name="TextBox 2068"/>
          <p:cNvSpPr txBox="1"/>
          <p:nvPr/>
        </p:nvSpPr>
        <p:spPr>
          <a:xfrm>
            <a:off x="1076844" y="4441628"/>
            <a:ext cx="93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llel </a:t>
            </a:r>
            <a:endParaRPr lang="en-US" dirty="0"/>
          </a:p>
        </p:txBody>
      </p:sp>
      <p:sp>
        <p:nvSpPr>
          <p:cNvPr id="2070" name="Rectangle 2069"/>
          <p:cNvSpPr/>
          <p:nvPr/>
        </p:nvSpPr>
        <p:spPr>
          <a:xfrm>
            <a:off x="1260877" y="5715000"/>
            <a:ext cx="6934199" cy="5768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at do you think the real (231) filter diagrams look lik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71" name="TextBox 2070"/>
              <p:cNvSpPr txBox="1"/>
              <p:nvPr/>
            </p:nvSpPr>
            <p:spPr>
              <a:xfrm>
                <a:off x="2117241" y="4616745"/>
                <a:ext cx="6282081" cy="1045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ecause we are using simple single pole filters, the cutoff </a:t>
                </a:r>
                <a:r>
                  <a:rPr lang="en-US" dirty="0" err="1" smtClean="0"/>
                  <a:t>freqs</a:t>
                </a:r>
                <a:r>
                  <a:rPr lang="en-US" dirty="0" smtClean="0"/>
                  <a:t> need to be at least 2 orders of magnitude differen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BRF exampl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𝑃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00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    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𝐻𝑃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0,000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71" name="TextBox 20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241" y="4616745"/>
                <a:ext cx="6282081" cy="1045286"/>
              </a:xfrm>
              <a:prstGeom prst="rect">
                <a:avLst/>
              </a:prstGeom>
              <a:blipFill rotWithShape="1">
                <a:blip r:embed="rId10"/>
                <a:stretch>
                  <a:fillRect l="-776" t="-2907" b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8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/>
      <p:bldP spid="21" grpId="0"/>
      <p:bldP spid="2052" grpId="0"/>
      <p:bldP spid="2059" grpId="0" animBg="1"/>
      <p:bldP spid="2060" grpId="0" animBg="1"/>
      <p:bldP spid="2065" grpId="0" animBg="1"/>
      <p:bldP spid="56" grpId="0" animBg="1"/>
      <p:bldP spid="57" grpId="0" animBg="1"/>
      <p:bldP spid="60" grpId="0" animBg="1"/>
      <p:bldP spid="61" grpId="0" animBg="1"/>
      <p:bldP spid="2066" grpId="0"/>
      <p:bldP spid="2067" grpId="0"/>
      <p:bldP spid="66" grpId="0"/>
      <p:bldP spid="70" grpId="0"/>
      <p:bldP spid="71" grpId="0"/>
      <p:bldP spid="2069" grpId="0"/>
      <p:bldP spid="2070" grpId="0" animBg="1"/>
      <p:bldP spid="20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F 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5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742513" y="20955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197136" y="20955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3"/>
            <a:endCxn id="11" idx="1"/>
          </p:cNvCxnSpPr>
          <p:nvPr/>
        </p:nvCxnSpPr>
        <p:spPr>
          <a:xfrm>
            <a:off x="4352113" y="2324100"/>
            <a:ext cx="31491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182341" y="2139434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56713" y="213943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9" name="Straight Arrow Connector 8"/>
          <p:cNvCxnSpPr>
            <a:stCxn id="8" idx="3"/>
            <a:endCxn id="4" idx="1"/>
          </p:cNvCxnSpPr>
          <p:nvPr/>
        </p:nvCxnSpPr>
        <p:spPr>
          <a:xfrm>
            <a:off x="3425725" y="2324100"/>
            <a:ext cx="3167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3"/>
            <a:endCxn id="7" idx="1"/>
          </p:cNvCxnSpPr>
          <p:nvPr/>
        </p:nvCxnSpPr>
        <p:spPr>
          <a:xfrm>
            <a:off x="7806736" y="2324100"/>
            <a:ext cx="37560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67027" y="1981200"/>
            <a:ext cx="2133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n-inverting</a:t>
            </a:r>
          </a:p>
          <a:p>
            <a:pPr algn="ctr"/>
            <a:r>
              <a:rPr lang="en-US" dirty="0" smtClean="0"/>
              <a:t>amp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11" idx="3"/>
            <a:endCxn id="5" idx="1"/>
          </p:cNvCxnSpPr>
          <p:nvPr/>
        </p:nvCxnSpPr>
        <p:spPr>
          <a:xfrm>
            <a:off x="6800627" y="2324100"/>
            <a:ext cx="39650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608275" y="2667000"/>
            <a:ext cx="866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068484" y="2634734"/>
            <a:ext cx="866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363693" y="2783119"/>
            <a:ext cx="740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esign a BPF with a  pass band of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1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1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𝑘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dirty="0" smtClean="0"/>
                  <a:t> and a gain of 5. Use passive filters.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blipFill rotWithShape="1">
                <a:blip r:embed="rId2"/>
                <a:stretch>
                  <a:fillRect l="-60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15" y="3352800"/>
            <a:ext cx="6337386" cy="26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55625" y="2095500"/>
                <a:ext cx="1888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1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25" y="2095500"/>
                <a:ext cx="1888979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68319" y="2482334"/>
                <a:ext cx="19809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.1</m:t>
                      </m:r>
                      <m:r>
                        <a:rPr lang="en-US" b="0" i="1" smtClean="0">
                          <a:latin typeface="Cambria Math"/>
                        </a:rPr>
                        <m:t>𝑛𝐹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5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" y="2482334"/>
                <a:ext cx="198099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55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11" grpId="0" animBg="1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F 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esign a BPF with a  pass band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5</m:t>
                    </m:r>
                    <m:r>
                      <a:rPr lang="en-US" b="0" i="0" smtClean="0">
                        <a:latin typeface="Cambria Math"/>
                      </a:rPr>
                      <m:t>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2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𝑘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dirty="0" smtClean="0"/>
                  <a:t> and a gain of 10. Use active filters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blipFill rotWithShape="1">
                <a:blip r:embed="rId2"/>
                <a:stretch>
                  <a:fillRect l="-60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708177" y="19812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766264" y="19812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cxnSp>
        <p:nvCxnSpPr>
          <p:cNvPr id="7" name="Straight Arrow Connector 6"/>
          <p:cNvCxnSpPr>
            <a:stCxn id="5" idx="3"/>
            <a:endCxn id="6" idx="1"/>
          </p:cNvCxnSpPr>
          <p:nvPr/>
        </p:nvCxnSpPr>
        <p:spPr>
          <a:xfrm>
            <a:off x="4317777" y="2209800"/>
            <a:ext cx="44848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51469" y="2025134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22377" y="202513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10" name="Straight Arrow Connector 9"/>
          <p:cNvCxnSpPr>
            <a:stCxn id="9" idx="3"/>
            <a:endCxn id="5" idx="1"/>
          </p:cNvCxnSpPr>
          <p:nvPr/>
        </p:nvCxnSpPr>
        <p:spPr>
          <a:xfrm>
            <a:off x="3391389" y="2209800"/>
            <a:ext cx="3167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3"/>
            <a:endCxn id="8" idx="1"/>
          </p:cNvCxnSpPr>
          <p:nvPr/>
        </p:nvCxnSpPr>
        <p:spPr>
          <a:xfrm>
            <a:off x="5375864" y="2209800"/>
            <a:ext cx="37560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42843" y="2491704"/>
            <a:ext cx="740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700930" y="2491704"/>
            <a:ext cx="740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5625" y="2095500"/>
                <a:ext cx="1888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1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25" y="2095500"/>
                <a:ext cx="1888979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68319" y="2482334"/>
                <a:ext cx="19809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.1</m:t>
                      </m:r>
                      <m:r>
                        <a:rPr lang="en-US" b="0" i="1" smtClean="0">
                          <a:latin typeface="Cambria Math"/>
                        </a:rPr>
                        <m:t>𝑛𝐹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5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" y="2482334"/>
                <a:ext cx="198099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 descr="https://www.circuitlab.com/circuit/79j9969jx8tm/render_export/l35-2.png?k1=14797644046&amp;k2=a919b9128fc01816f0141f4f79a13f7d&amp;png_width=1024&amp;wait=true&amp;NOTE=Temporary_URL_only._Please_download_and_save_to_your_computer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72" y="3048000"/>
            <a:ext cx="8759825" cy="3207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993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F 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7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661445" y="1794194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61445" y="2479994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35128" y="2229451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30726" y="2235869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8" name="Elbow Connector 7"/>
          <p:cNvCxnSpPr>
            <a:stCxn id="7" idx="3"/>
            <a:endCxn id="4" idx="1"/>
          </p:cNvCxnSpPr>
          <p:nvPr/>
        </p:nvCxnSpPr>
        <p:spPr>
          <a:xfrm flipV="1">
            <a:off x="3299738" y="2022794"/>
            <a:ext cx="361707" cy="397741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>
            <a:stCxn id="7" idx="3"/>
            <a:endCxn id="5" idx="1"/>
          </p:cNvCxnSpPr>
          <p:nvPr/>
        </p:nvCxnSpPr>
        <p:spPr>
          <a:xfrm>
            <a:off x="3299738" y="2420535"/>
            <a:ext cx="361707" cy="288059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4" idx="3"/>
            <a:endCxn id="17" idx="1"/>
          </p:cNvCxnSpPr>
          <p:nvPr/>
        </p:nvCxnSpPr>
        <p:spPr>
          <a:xfrm>
            <a:off x="4271045" y="2022794"/>
            <a:ext cx="540083" cy="397741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stCxn id="5" idx="3"/>
            <a:endCxn id="17" idx="1"/>
          </p:cNvCxnSpPr>
          <p:nvPr/>
        </p:nvCxnSpPr>
        <p:spPr>
          <a:xfrm flipV="1">
            <a:off x="4271045" y="2420535"/>
            <a:ext cx="540083" cy="288059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811128" y="2191935"/>
            <a:ext cx="1219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ummer</a:t>
            </a:r>
            <a:endParaRPr lang="en-US" dirty="0"/>
          </a:p>
        </p:txBody>
      </p:sp>
      <p:cxnSp>
        <p:nvCxnSpPr>
          <p:cNvPr id="23" name="Straight Arrow Connector 22"/>
          <p:cNvCxnSpPr>
            <a:stCxn id="17" idx="3"/>
            <a:endCxn id="6" idx="1"/>
          </p:cNvCxnSpPr>
          <p:nvPr/>
        </p:nvCxnSpPr>
        <p:spPr>
          <a:xfrm flipV="1">
            <a:off x="6030328" y="2414117"/>
            <a:ext cx="304800" cy="641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esign a BRF with a  pass band of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/>
                      </a:rPr>
                      <m:t>8</m:t>
                    </m:r>
                    <m:r>
                      <a:rPr lang="en-US" b="0" i="0" smtClean="0">
                        <a:latin typeface="Cambria Math"/>
                      </a:rPr>
                      <m:t>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5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𝑘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dirty="0" smtClean="0"/>
                  <a:t> and a gain </a:t>
                </a:r>
                <a:r>
                  <a:rPr lang="en-US" smtClean="0"/>
                  <a:t>of </a:t>
                </a:r>
                <a:r>
                  <a:rPr lang="en-US"/>
                  <a:t>4</a:t>
                </a:r>
                <a:r>
                  <a:rPr lang="en-US" smtClean="0"/>
                  <a:t>. </a:t>
                </a:r>
                <a:r>
                  <a:rPr lang="en-US" dirty="0" smtClean="0"/>
                  <a:t>Use active filters.</a:t>
                </a:r>
                <a:endParaRPr lang="en-US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blipFill rotWithShape="1">
                <a:blip r:embed="rId2"/>
                <a:stretch>
                  <a:fillRect l="-60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55625" y="2095500"/>
                <a:ext cx="1888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1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25" y="2095500"/>
                <a:ext cx="1888979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68319" y="2482334"/>
                <a:ext cx="19809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.1</m:t>
                      </m:r>
                      <m:r>
                        <a:rPr lang="en-US" b="0" i="1" smtClean="0">
                          <a:latin typeface="Cambria Math"/>
                        </a:rPr>
                        <m:t>𝑛𝐹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5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" y="2482334"/>
                <a:ext cx="198099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167" y="3048000"/>
            <a:ext cx="747988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151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3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Fil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9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752600"/>
            <a:ext cx="701846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077200" y="3511034"/>
                <a:ext cx="647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511034"/>
                <a:ext cx="64735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10200" y="4495800"/>
                <a:ext cx="1723805" cy="665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95800"/>
                <a:ext cx="1723805" cy="6656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84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74B76266F87994DAA66D0D54D58D7A7" ma:contentTypeVersion="2" ma:contentTypeDescription="Create a new document." ma:contentTypeScope="" ma:versionID="459a7a021d7de9d1dff5a1bbf9ea6975">
  <xsd:schema xmlns:xsd="http://www.w3.org/2001/XMLSchema" xmlns:xs="http://www.w3.org/2001/XMLSchema" xmlns:p="http://schemas.microsoft.com/office/2006/metadata/properties" xmlns:ns2="e1f6cb1f-7c95-4a72-8369-b6b5464bd620" targetNamespace="http://schemas.microsoft.com/office/2006/metadata/properties" ma:root="true" ma:fieldsID="1c4a8882a4f9d870f8b4faca1aea1098" ns2:_="">
    <xsd:import namespace="e1f6cb1f-7c95-4a72-8369-b6b5464bd620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f6cb1f-7c95-4a72-8369-b6b5464bd620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1f6cb1f-7c95-4a72-8369-b6b5464bd620">WNAA5TKYMJS6-322-7</_dlc_DocId>
    <_dlc_DocIdUrl xmlns="e1f6cb1f-7c95-4a72-8369-b6b5464bd620">
      <Url>https://eis.usafa.edu/academics/math/DFMS_Course_Sites/Fall_2014_Courses/Math_152/_layouts/DocIdRedir.aspx?ID=WNAA5TKYMJS6-322-7</Url>
      <Description>WNAA5TKYMJS6-322-7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8ED05886-5635-4C89-A803-4BB0F4EA6A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f6cb1f-7c95-4a72-8369-b6b5464bd62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0D29EE7-4B9C-41D7-B128-D43B36DAA967}">
  <ds:schemaRefs>
    <ds:schemaRef ds:uri="http://purl.org/dc/dcmitype/"/>
    <ds:schemaRef ds:uri="e1f6cb1f-7c95-4a72-8369-b6b5464bd620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FE8B3E00-983A-4328-BC29-7C8318345CF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EC98F7E-A822-4C95-86F8-59C54DC0687D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527</TotalTime>
  <Words>717</Words>
  <Application>Microsoft Office PowerPoint</Application>
  <PresentationFormat>On-screen Show (4:3)</PresentationFormat>
  <Paragraphs>13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Visio.Drawing.11</vt:lpstr>
      <vt:lpstr>Equation.DSMT4</vt:lpstr>
      <vt:lpstr>ECE231 Filters III: BRF &amp; BPF</vt:lpstr>
      <vt:lpstr>LPF/HPF Eqn Sheet Review</vt:lpstr>
      <vt:lpstr>Ideal (ECE315) Filters</vt:lpstr>
      <vt:lpstr>Ideal BPF &amp; BRF</vt:lpstr>
      <vt:lpstr>BPF Example</vt:lpstr>
      <vt:lpstr>BPF Example</vt:lpstr>
      <vt:lpstr>BRF Example</vt:lpstr>
      <vt:lpstr>Backups</vt:lpstr>
      <vt:lpstr>Active Filter</vt:lpstr>
      <vt:lpstr>Time to Freq Domain</vt:lpstr>
      <vt:lpstr>Review</vt:lpstr>
      <vt:lpstr>Real (ECE231) LPF &amp; HPF TF</vt:lpstr>
      <vt:lpstr>Other types</vt:lpstr>
      <vt:lpstr>Can be done different ways</vt:lpstr>
    </vt:vector>
  </TitlesOfParts>
  <Company>USAFA/DF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42 - Section 5.1 How Do We Measure Distance Traveled?</dc:title>
  <dc:subject>Spring 2013 - M142 - Section 5.1</dc:subject>
  <dc:creator>Thomas.Fulton@usafa.edu</dc:creator>
  <cp:lastModifiedBy>Test</cp:lastModifiedBy>
  <cp:revision>664</cp:revision>
  <cp:lastPrinted>2014-12-08T18:37:58Z</cp:lastPrinted>
  <dcterms:created xsi:type="dcterms:W3CDTF">2012-07-23T15:58:59Z</dcterms:created>
  <dcterms:modified xsi:type="dcterms:W3CDTF">2016-11-28T20:4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74B76266F87994DAA66D0D54D58D7A7</vt:lpwstr>
  </property>
  <property fmtid="{D5CDD505-2E9C-101B-9397-08002B2CF9AE}" pid="3" name="_dlc_DocIdItemGuid">
    <vt:lpwstr>9b075349-7c14-4152-90a8-9349ea6ce020</vt:lpwstr>
  </property>
</Properties>
</file>